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340E0" w:rsidRPr="00AF3614" w:rsidRDefault="00CD5E55" w:rsidP="005D011C">
      <w:pPr>
        <w:rPr>
          <w:b/>
          <w:sz w:val="28"/>
          <w:szCs w:val="28"/>
        </w:rPr>
      </w:pPr>
      <w:bookmarkStart w:id="0" w:name="_GoBack"/>
      <w:bookmarkEnd w:id="0"/>
      <w:r w:rsidRPr="00AF3614">
        <w:rPr>
          <w:b/>
          <w:sz w:val="28"/>
          <w:szCs w:val="28"/>
        </w:rPr>
        <w:t>Parent Function Worksheet</w:t>
      </w:r>
      <w:r>
        <w:rPr>
          <w:b/>
          <w:sz w:val="28"/>
          <w:szCs w:val="28"/>
        </w:rPr>
        <w:t xml:space="preserve">  </w:t>
      </w:r>
      <w:r w:rsidR="0091073A">
        <w:rPr>
          <w:b/>
          <w:sz w:val="28"/>
          <w:szCs w:val="28"/>
        </w:rPr>
        <w:t xml:space="preserve">             </w:t>
      </w:r>
      <w:r>
        <w:rPr>
          <w:b/>
          <w:sz w:val="28"/>
          <w:szCs w:val="28"/>
        </w:rPr>
        <w:t>Name __________________Pd. ___</w:t>
      </w:r>
    </w:p>
    <w:p w:rsidR="005D011C" w:rsidRDefault="005D011C" w:rsidP="005D011C"/>
    <w:p w:rsidR="005D011C" w:rsidRPr="00D20418" w:rsidRDefault="005D011C" w:rsidP="005D011C">
      <w:pPr>
        <w:ind w:left="864" w:hanging="864"/>
        <w:rPr>
          <w:b/>
        </w:rPr>
      </w:pPr>
      <w:r w:rsidRPr="00D20418">
        <w:rPr>
          <w:b/>
        </w:rPr>
        <w:t xml:space="preserve"># 1- </w:t>
      </w:r>
      <w:r>
        <w:rPr>
          <w:b/>
        </w:rPr>
        <w:t>7</w:t>
      </w:r>
      <w:r w:rsidRPr="00D20418">
        <w:rPr>
          <w:b/>
        </w:rPr>
        <w:t xml:space="preserve">     Give the name of the parent function and describe the transformation represented.</w:t>
      </w:r>
    </w:p>
    <w:p w:rsidR="005D011C" w:rsidRDefault="005D011C" w:rsidP="005D011C"/>
    <w:p w:rsidR="005D011C" w:rsidRDefault="005D011C" w:rsidP="005D011C">
      <w:pPr>
        <w:spacing w:after="240"/>
      </w:pPr>
      <w:r>
        <w:t xml:space="preserve">1.  g(x) = x </w:t>
      </w:r>
      <w:r>
        <w:rPr>
          <w:vertAlign w:val="superscript"/>
        </w:rPr>
        <w:t>2</w:t>
      </w:r>
      <w:r>
        <w:t xml:space="preserve"> – 1</w:t>
      </w:r>
      <w:r>
        <w:tab/>
        <w:t xml:space="preserve">Name:  </w:t>
      </w:r>
      <w:r w:rsidR="009128A4" w:rsidRPr="009128A4">
        <w:rPr>
          <w:color w:val="000000" w:themeColor="text1"/>
        </w:rPr>
        <w:t>___</w:t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  <w:t>_________________________</w:t>
      </w:r>
    </w:p>
    <w:p w:rsidR="005D011C" w:rsidRDefault="005D011C" w:rsidP="005D011C">
      <w:pPr>
        <w:spacing w:after="240"/>
      </w:pPr>
      <w:r>
        <w:tab/>
      </w:r>
      <w:r>
        <w:tab/>
      </w:r>
      <w:r>
        <w:tab/>
        <w:t>Transformation:</w:t>
      </w:r>
      <w:r w:rsidR="009128A4" w:rsidRPr="009128A4">
        <w:rPr>
          <w:color w:val="000000" w:themeColor="text1"/>
        </w:rPr>
        <w:t xml:space="preserve"> ___</w:t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  <w:t>_________________________</w:t>
      </w:r>
    </w:p>
    <w:p w:rsidR="005D011C" w:rsidRDefault="005D011C" w:rsidP="005D011C">
      <w:pPr>
        <w:spacing w:after="240"/>
      </w:pPr>
      <w:r>
        <w:t xml:space="preserve">2.  f(x) = </w:t>
      </w:r>
      <w:r w:rsidRPr="00D20418">
        <w:rPr>
          <w:position w:val="-14"/>
        </w:rPr>
        <w:object w:dxaOrig="7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20.25pt" o:ole="">
            <v:imagedata r:id="rId5" o:title=""/>
          </v:shape>
          <o:OLEObject Type="Embed" ProgID="Equation.DSMT4" ShapeID="_x0000_i1025" DrawAspect="Content" ObjectID="_1489814663" r:id="rId6"/>
        </w:object>
      </w:r>
      <w:r w:rsidR="0091073A">
        <w:t>- 3</w:t>
      </w:r>
      <w:r>
        <w:tab/>
        <w:t xml:space="preserve">Name:  </w:t>
      </w:r>
      <w:r w:rsidR="009128A4" w:rsidRPr="009128A4">
        <w:rPr>
          <w:color w:val="000000" w:themeColor="text1"/>
        </w:rPr>
        <w:t>___</w:t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  <w:t>_________________________</w:t>
      </w:r>
    </w:p>
    <w:p w:rsidR="005D011C" w:rsidRDefault="005D011C" w:rsidP="005D011C">
      <w:pPr>
        <w:spacing w:after="240"/>
      </w:pPr>
      <w:r>
        <w:tab/>
      </w:r>
      <w:r>
        <w:tab/>
      </w:r>
      <w:r>
        <w:tab/>
        <w:t>Transformation</w:t>
      </w:r>
      <w:r w:rsidR="0091073A">
        <w:t>s</w:t>
      </w:r>
      <w:r w:rsidR="009128A4" w:rsidRPr="009128A4">
        <w:rPr>
          <w:color w:val="000000" w:themeColor="text1"/>
        </w:rPr>
        <w:t>___</w:t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  <w:t>_________________________</w:t>
      </w:r>
    </w:p>
    <w:p w:rsidR="005D011C" w:rsidRDefault="005D011C" w:rsidP="005D011C">
      <w:pPr>
        <w:spacing w:after="240"/>
      </w:pPr>
      <w:r>
        <w:t xml:space="preserve">3.  h(x) = </w:t>
      </w:r>
      <w:r w:rsidR="0091073A">
        <w:t>-</w:t>
      </w:r>
      <w:r w:rsidRPr="00D20418">
        <w:rPr>
          <w:position w:val="-12"/>
        </w:rPr>
        <w:object w:dxaOrig="700" w:dyaOrig="400">
          <v:shape id="_x0000_i1026" type="#_x0000_t75" style="width:35.25pt;height:20.25pt" o:ole="">
            <v:imagedata r:id="rId7" o:title=""/>
          </v:shape>
          <o:OLEObject Type="Embed" ProgID="Equation.DSMT4" ShapeID="_x0000_i1026" DrawAspect="Content" ObjectID="_1489814664" r:id="rId8"/>
        </w:object>
      </w:r>
      <w:r w:rsidRPr="00D20418">
        <w:t xml:space="preserve"> </w:t>
      </w:r>
      <w:r>
        <w:tab/>
        <w:t xml:space="preserve">Name:  </w:t>
      </w:r>
      <w:r w:rsidR="009128A4" w:rsidRPr="009128A4">
        <w:rPr>
          <w:color w:val="000000" w:themeColor="text1"/>
        </w:rPr>
        <w:t>___</w:t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  <w:t>_________________________</w:t>
      </w:r>
    </w:p>
    <w:p w:rsidR="005D011C" w:rsidRDefault="005D011C" w:rsidP="005D011C">
      <w:pPr>
        <w:spacing w:after="240"/>
      </w:pPr>
      <w:r>
        <w:tab/>
      </w:r>
      <w:r>
        <w:tab/>
      </w:r>
      <w:r>
        <w:tab/>
        <w:t>Transformation</w:t>
      </w:r>
      <w:r w:rsidR="0091073A">
        <w:t>s</w:t>
      </w:r>
      <w:r w:rsidR="009128A4" w:rsidRPr="009128A4">
        <w:rPr>
          <w:color w:val="000000" w:themeColor="text1"/>
        </w:rPr>
        <w:t>___</w:t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  <w:t>_________________________</w:t>
      </w:r>
    </w:p>
    <w:p w:rsidR="005D011C" w:rsidRDefault="005D011C" w:rsidP="005D011C">
      <w:pPr>
        <w:spacing w:after="240"/>
      </w:pPr>
      <w:r>
        <w:t xml:space="preserve">4.  g(x) = </w:t>
      </w:r>
      <w:r w:rsidR="0091073A">
        <w:t>-</w:t>
      </w:r>
      <w:r>
        <w:t>x</w:t>
      </w:r>
      <w:r>
        <w:rPr>
          <w:vertAlign w:val="superscript"/>
        </w:rPr>
        <w:t>3</w:t>
      </w:r>
      <w:r>
        <w:t>+ 3</w:t>
      </w:r>
      <w:r w:rsidRPr="00D20418">
        <w:t xml:space="preserve"> </w:t>
      </w:r>
      <w:r>
        <w:tab/>
        <w:t xml:space="preserve">Name:  </w:t>
      </w:r>
      <w:r w:rsidR="009128A4" w:rsidRPr="009128A4">
        <w:rPr>
          <w:color w:val="000000" w:themeColor="text1"/>
        </w:rPr>
        <w:t>___</w:t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  <w:t>_________________________</w:t>
      </w:r>
    </w:p>
    <w:p w:rsidR="005D011C" w:rsidRDefault="005D011C" w:rsidP="005D011C">
      <w:pPr>
        <w:spacing w:after="240"/>
      </w:pPr>
      <w:r>
        <w:tab/>
      </w:r>
      <w:r>
        <w:tab/>
      </w:r>
      <w:r>
        <w:tab/>
        <w:t>Transformation</w:t>
      </w:r>
      <w:r w:rsidR="0091073A">
        <w:t>s</w:t>
      </w:r>
      <w:r w:rsidR="009128A4" w:rsidRPr="009128A4">
        <w:rPr>
          <w:color w:val="000000" w:themeColor="text1"/>
        </w:rPr>
        <w:t>___</w:t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  <w:t>_________________________</w:t>
      </w:r>
    </w:p>
    <w:p w:rsidR="005D011C" w:rsidRDefault="005D011C" w:rsidP="005D011C">
      <w:pPr>
        <w:spacing w:after="240"/>
      </w:pPr>
      <w:r>
        <w:t xml:space="preserve">5.  g(x) = </w:t>
      </w:r>
      <w:r w:rsidRPr="00D20418">
        <w:t xml:space="preserve"> </w:t>
      </w:r>
      <w:r w:rsidR="0091073A">
        <w:t>log</w:t>
      </w:r>
      <w:r w:rsidR="0091073A">
        <w:rPr>
          <w:vertAlign w:val="subscript"/>
        </w:rPr>
        <w:t>2</w:t>
      </w:r>
      <w:r w:rsidR="0091073A">
        <w:t>(x - 1)</w:t>
      </w:r>
      <w:r>
        <w:tab/>
        <w:t xml:space="preserve">Name:  </w:t>
      </w:r>
      <w:r w:rsidR="009128A4" w:rsidRPr="009128A4">
        <w:rPr>
          <w:color w:val="000000" w:themeColor="text1"/>
        </w:rPr>
        <w:t>___</w:t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  <w:t>_________________________</w:t>
      </w:r>
    </w:p>
    <w:p w:rsidR="005D011C" w:rsidRDefault="005D011C" w:rsidP="005D011C">
      <w:r>
        <w:tab/>
      </w:r>
      <w:r>
        <w:tab/>
      </w:r>
      <w:r>
        <w:tab/>
        <w:t>Transformation</w:t>
      </w:r>
      <w:r w:rsidR="009128A4" w:rsidRPr="009128A4">
        <w:rPr>
          <w:color w:val="000000" w:themeColor="text1"/>
        </w:rPr>
        <w:t>___</w:t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  <w:t>_________________________</w:t>
      </w:r>
    </w:p>
    <w:p w:rsidR="005D011C" w:rsidRDefault="005D011C" w:rsidP="005D011C"/>
    <w:p w:rsidR="005D011C" w:rsidRDefault="005D011C" w:rsidP="005D011C">
      <w:pPr>
        <w:spacing w:after="240"/>
      </w:pPr>
      <w:r>
        <w:t xml:space="preserve">6.  f(x) = </w:t>
      </w:r>
      <w:r w:rsidRPr="00D20418">
        <w:rPr>
          <w:position w:val="-14"/>
        </w:rPr>
        <w:object w:dxaOrig="680" w:dyaOrig="400">
          <v:shape id="_x0000_i1027" type="#_x0000_t75" style="width:33.75pt;height:20.25pt" o:ole="">
            <v:imagedata r:id="rId9" o:title=""/>
          </v:shape>
          <o:OLEObject Type="Embed" ProgID="Equation.DSMT4" ShapeID="_x0000_i1027" DrawAspect="Content" ObjectID="_1489814665" r:id="rId10"/>
        </w:object>
      </w:r>
      <w:r w:rsidRPr="00D20418">
        <w:t xml:space="preserve"> </w:t>
      </w:r>
      <w:r>
        <w:t>- 2</w:t>
      </w:r>
      <w:r>
        <w:tab/>
        <w:t xml:space="preserve">Name:  </w:t>
      </w:r>
      <w:r w:rsidR="009128A4" w:rsidRPr="009128A4">
        <w:rPr>
          <w:color w:val="000000" w:themeColor="text1"/>
        </w:rPr>
        <w:t>___</w:t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  <w:t>_________________________</w:t>
      </w:r>
    </w:p>
    <w:p w:rsidR="005D011C" w:rsidRDefault="005D011C" w:rsidP="005D011C">
      <w:r>
        <w:tab/>
      </w:r>
      <w:r>
        <w:tab/>
      </w:r>
      <w:r>
        <w:tab/>
        <w:t>Transformation</w:t>
      </w:r>
      <w:r w:rsidR="0091073A">
        <w:t>s</w:t>
      </w:r>
      <w:r w:rsidR="009128A4" w:rsidRPr="009128A4">
        <w:rPr>
          <w:color w:val="000000" w:themeColor="text1"/>
        </w:rPr>
        <w:t>___</w:t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  <w:t>_________________________</w:t>
      </w:r>
    </w:p>
    <w:p w:rsidR="005D011C" w:rsidRDefault="005D011C" w:rsidP="005D011C"/>
    <w:p w:rsidR="005D011C" w:rsidRDefault="005D011C" w:rsidP="005D011C">
      <w:pPr>
        <w:spacing w:after="240"/>
      </w:pPr>
      <w:r>
        <w:t xml:space="preserve">7.  h(x) = </w:t>
      </w:r>
      <w:r w:rsidRPr="00AF3614">
        <w:t xml:space="preserve"> </w:t>
      </w:r>
      <w:r w:rsidR="0091073A">
        <w:t>log</w:t>
      </w:r>
      <w:r w:rsidR="0091073A">
        <w:rPr>
          <w:vertAlign w:val="subscript"/>
        </w:rPr>
        <w:t>5</w:t>
      </w:r>
      <w:r w:rsidR="0091073A">
        <w:t>(x +2) - 3</w:t>
      </w:r>
      <w:r>
        <w:tab/>
        <w:t xml:space="preserve">Name:  </w:t>
      </w:r>
      <w:r w:rsidR="009128A4" w:rsidRPr="009128A4">
        <w:rPr>
          <w:color w:val="000000" w:themeColor="text1"/>
        </w:rPr>
        <w:t>___</w:t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  <w:t>_________________________</w:t>
      </w:r>
    </w:p>
    <w:p w:rsidR="005D011C" w:rsidRDefault="005D011C" w:rsidP="005D011C">
      <w:r>
        <w:tab/>
      </w:r>
      <w:r>
        <w:tab/>
      </w:r>
      <w:r>
        <w:tab/>
      </w:r>
      <w:r w:rsidR="0091073A">
        <w:tab/>
      </w:r>
      <w:r>
        <w:t>Transformation</w:t>
      </w:r>
      <w:r w:rsidR="0091073A">
        <w:t>s</w:t>
      </w:r>
      <w:r w:rsidR="009128A4" w:rsidRPr="009128A4">
        <w:rPr>
          <w:color w:val="000000" w:themeColor="text1"/>
        </w:rPr>
        <w:t>___</w:t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  <w:t>_________________________</w:t>
      </w:r>
    </w:p>
    <w:p w:rsidR="005D011C" w:rsidRPr="00AF3614" w:rsidRDefault="005D011C" w:rsidP="005D011C">
      <w:pPr>
        <w:rPr>
          <w:b/>
        </w:rPr>
      </w:pPr>
    </w:p>
    <w:p w:rsidR="005D011C" w:rsidRPr="00AF3614" w:rsidRDefault="005D011C" w:rsidP="005D011C">
      <w:pPr>
        <w:ind w:left="720" w:hanging="720"/>
        <w:rPr>
          <w:b/>
        </w:rPr>
      </w:pPr>
      <w:r>
        <w:rPr>
          <w:b/>
        </w:rPr>
        <w:t>#8</w:t>
      </w:r>
      <w:r w:rsidRPr="00AF3614">
        <w:rPr>
          <w:b/>
        </w:rPr>
        <w:t>-1</w:t>
      </w:r>
      <w:r>
        <w:rPr>
          <w:b/>
        </w:rPr>
        <w:t>2</w:t>
      </w:r>
      <w:r w:rsidRPr="00AF3614">
        <w:rPr>
          <w:b/>
        </w:rPr>
        <w:t xml:space="preserve">   Identify the domain and range of the function.  Describe the transformation from its parent function.</w:t>
      </w:r>
    </w:p>
    <w:p w:rsidR="005D011C" w:rsidRDefault="005D011C" w:rsidP="005D011C"/>
    <w:p w:rsidR="005D011C" w:rsidRDefault="005D011C" w:rsidP="005D011C">
      <w:pPr>
        <w:spacing w:after="240"/>
      </w:pPr>
      <w:r>
        <w:t xml:space="preserve">8.  g(x) =  </w:t>
      </w:r>
      <w:r w:rsidRPr="0092528F">
        <w:rPr>
          <w:position w:val="-8"/>
        </w:rPr>
        <w:object w:dxaOrig="380" w:dyaOrig="360">
          <v:shape id="_x0000_i1028" type="#_x0000_t75" style="width:18.75pt;height:18pt" o:ole="">
            <v:imagedata r:id="rId11" o:title=""/>
          </v:shape>
          <o:OLEObject Type="Embed" ProgID="Equation.DSMT4" ShapeID="_x0000_i1028" DrawAspect="Content" ObjectID="_1489814666" r:id="rId12"/>
        </w:object>
      </w:r>
      <w:r>
        <w:t xml:space="preserve"> </w:t>
      </w:r>
      <w:r w:rsidR="0091073A">
        <w:t>+ 5</w:t>
      </w:r>
      <w:r>
        <w:tab/>
        <w:t xml:space="preserve">Domain :  </w:t>
      </w:r>
      <w:r w:rsidR="009128A4" w:rsidRPr="009128A4">
        <w:rPr>
          <w:color w:val="000000" w:themeColor="text1"/>
        </w:rPr>
        <w:t>___</w:t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  <w:t>________________</w:t>
      </w:r>
      <w:r w:rsidRPr="00001BF7">
        <w:rPr>
          <w:color w:val="FF0000"/>
        </w:rPr>
        <w:t xml:space="preserve">   </w:t>
      </w:r>
      <w:r>
        <w:t xml:space="preserve">Range :  </w:t>
      </w:r>
      <w:r w:rsidR="009128A4" w:rsidRPr="009128A4">
        <w:rPr>
          <w:color w:val="000000" w:themeColor="text1"/>
        </w:rPr>
        <w:t>___</w:t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  <w:t>________________</w:t>
      </w:r>
    </w:p>
    <w:p w:rsidR="005D011C" w:rsidRDefault="005D011C" w:rsidP="005D011C">
      <w:r>
        <w:tab/>
      </w:r>
      <w:r>
        <w:tab/>
      </w:r>
      <w:r>
        <w:tab/>
        <w:t>Transformation</w:t>
      </w:r>
      <w:r w:rsidR="0091073A">
        <w:t>s</w:t>
      </w:r>
      <w:r w:rsidR="009128A4" w:rsidRPr="009128A4">
        <w:rPr>
          <w:color w:val="000000" w:themeColor="text1"/>
        </w:rPr>
        <w:t>___</w:t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  <w:t>_________________________</w:t>
      </w:r>
    </w:p>
    <w:p w:rsidR="005D011C" w:rsidRDefault="005D011C" w:rsidP="005D011C"/>
    <w:p w:rsidR="005D011C" w:rsidRDefault="005D011C" w:rsidP="005D011C">
      <w:pPr>
        <w:spacing w:after="240"/>
      </w:pPr>
      <w:r>
        <w:t>9.  h(x) = - x</w:t>
      </w:r>
      <w:r>
        <w:rPr>
          <w:vertAlign w:val="superscript"/>
        </w:rPr>
        <w:t>2</w:t>
      </w:r>
      <w:r>
        <w:t xml:space="preserve">  + 1</w:t>
      </w:r>
      <w:r w:rsidRPr="0092528F">
        <w:t xml:space="preserve"> </w:t>
      </w:r>
      <w:r>
        <w:tab/>
        <w:t xml:space="preserve">Domain :  </w:t>
      </w:r>
      <w:r w:rsidR="009128A4" w:rsidRPr="009128A4">
        <w:rPr>
          <w:color w:val="000000" w:themeColor="text1"/>
        </w:rPr>
        <w:t>___</w:t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  <w:t>________________</w:t>
      </w:r>
      <w:r>
        <w:t xml:space="preserve">   Range :  </w:t>
      </w:r>
      <w:r w:rsidR="009128A4" w:rsidRPr="009128A4">
        <w:rPr>
          <w:color w:val="000000" w:themeColor="text1"/>
        </w:rPr>
        <w:t>___</w:t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  <w:t>________________</w:t>
      </w:r>
    </w:p>
    <w:p w:rsidR="005D011C" w:rsidRDefault="005D011C" w:rsidP="005D011C">
      <w:r>
        <w:tab/>
      </w:r>
      <w:r>
        <w:tab/>
      </w:r>
      <w:r>
        <w:tab/>
        <w:t>Transformation</w:t>
      </w:r>
      <w:r w:rsidR="0091073A">
        <w:t>s</w:t>
      </w:r>
      <w:r w:rsidR="009128A4" w:rsidRPr="009128A4">
        <w:rPr>
          <w:color w:val="000000" w:themeColor="text1"/>
        </w:rPr>
        <w:t>___</w:t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  <w:t>_________________________</w:t>
      </w:r>
    </w:p>
    <w:p w:rsidR="005D011C" w:rsidRDefault="005D011C" w:rsidP="005D011C"/>
    <w:p w:rsidR="005D011C" w:rsidRDefault="005D011C" w:rsidP="005D011C">
      <w:pPr>
        <w:spacing w:after="240"/>
      </w:pPr>
      <w:r>
        <w:t xml:space="preserve">10.  h(x) = </w:t>
      </w:r>
      <w:r w:rsidRPr="00AF3614">
        <w:rPr>
          <w:position w:val="-14"/>
        </w:rPr>
        <w:object w:dxaOrig="900" w:dyaOrig="400">
          <v:shape id="_x0000_i1029" type="#_x0000_t75" style="width:45pt;height:20.25pt" o:ole="">
            <v:imagedata r:id="rId13" o:title=""/>
          </v:shape>
          <o:OLEObject Type="Embed" ProgID="Equation.DSMT4" ShapeID="_x0000_i1029" DrawAspect="Content" ObjectID="_1489814667" r:id="rId14"/>
        </w:object>
      </w:r>
      <w:r w:rsidRPr="00AF3614">
        <w:t xml:space="preserve"> </w:t>
      </w:r>
      <w:r>
        <w:tab/>
        <w:t xml:space="preserve">Domain :  </w:t>
      </w:r>
      <w:r w:rsidR="009128A4" w:rsidRPr="009128A4">
        <w:rPr>
          <w:color w:val="000000" w:themeColor="text1"/>
        </w:rPr>
        <w:t>___</w:t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  <w:t>________________</w:t>
      </w:r>
      <w:r>
        <w:t xml:space="preserve">   Range :  </w:t>
      </w:r>
      <w:r w:rsidR="009128A4" w:rsidRPr="009128A4">
        <w:rPr>
          <w:color w:val="000000" w:themeColor="text1"/>
        </w:rPr>
        <w:t>___</w:t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  <w:t>________________</w:t>
      </w:r>
    </w:p>
    <w:p w:rsidR="005D011C" w:rsidRDefault="005D011C" w:rsidP="005D011C">
      <w:r>
        <w:tab/>
      </w:r>
      <w:r>
        <w:tab/>
      </w:r>
      <w:r>
        <w:tab/>
        <w:t>Transformation</w:t>
      </w:r>
      <w:r w:rsidR="0091073A">
        <w:t>s</w:t>
      </w:r>
      <w:r w:rsidR="009128A4" w:rsidRPr="009128A4">
        <w:rPr>
          <w:color w:val="000000" w:themeColor="text1"/>
        </w:rPr>
        <w:t>___</w:t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  <w:t>_________________________</w:t>
      </w:r>
    </w:p>
    <w:p w:rsidR="005D011C" w:rsidRDefault="005D011C" w:rsidP="005D011C">
      <w:pPr>
        <w:spacing w:after="240"/>
      </w:pPr>
      <w:r>
        <w:lastRenderedPageBreak/>
        <w:t xml:space="preserve">11.  f(x) = </w:t>
      </w:r>
      <w:r w:rsidR="0091073A">
        <w:t>log</w:t>
      </w:r>
      <w:r w:rsidR="0091073A">
        <w:rPr>
          <w:vertAlign w:val="subscript"/>
        </w:rPr>
        <w:t>3</w:t>
      </w:r>
      <w:r w:rsidR="0091073A">
        <w:t>(x - 2) + 7</w:t>
      </w:r>
      <w:r w:rsidRPr="00AF3614">
        <w:t xml:space="preserve"> </w:t>
      </w:r>
      <w:r>
        <w:tab/>
        <w:t xml:space="preserve">Domain :  </w:t>
      </w:r>
      <w:r w:rsidR="009128A4" w:rsidRPr="009128A4">
        <w:rPr>
          <w:color w:val="000000" w:themeColor="text1"/>
        </w:rPr>
        <w:t>___</w:t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  <w:t>________________</w:t>
      </w:r>
      <w:r w:rsidR="0091073A">
        <w:t xml:space="preserve">Range :  </w:t>
      </w:r>
      <w:r w:rsidR="009128A4" w:rsidRPr="009128A4">
        <w:rPr>
          <w:color w:val="000000" w:themeColor="text1"/>
        </w:rPr>
        <w:t>___</w:t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  <w:t>________________</w:t>
      </w:r>
    </w:p>
    <w:p w:rsidR="005D011C" w:rsidRDefault="005D011C" w:rsidP="005D011C">
      <w:r>
        <w:tab/>
      </w:r>
      <w:r>
        <w:tab/>
      </w:r>
      <w:r>
        <w:tab/>
        <w:t>Transformation</w:t>
      </w:r>
      <w:r w:rsidR="0091073A">
        <w:t>s</w:t>
      </w:r>
      <w:r w:rsidR="009128A4" w:rsidRPr="009128A4">
        <w:rPr>
          <w:color w:val="000000" w:themeColor="text1"/>
        </w:rPr>
        <w:t>___</w:t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  <w:t>_________________________</w:t>
      </w:r>
    </w:p>
    <w:p w:rsidR="005D011C" w:rsidRDefault="005D011C" w:rsidP="005D011C"/>
    <w:p w:rsidR="005D011C" w:rsidRDefault="005D011C" w:rsidP="005D011C">
      <w:pPr>
        <w:spacing w:after="240"/>
      </w:pPr>
      <w:r>
        <w:t>12.  h(x) =</w:t>
      </w:r>
      <w:r w:rsidR="0091073A" w:rsidRPr="0091073A">
        <w:t xml:space="preserve"> </w:t>
      </w:r>
      <w:r w:rsidR="0091073A">
        <w:t>log</w:t>
      </w:r>
      <w:r w:rsidR="0091073A">
        <w:rPr>
          <w:vertAlign w:val="subscript"/>
        </w:rPr>
        <w:t>5</w:t>
      </w:r>
      <w:r w:rsidR="0091073A">
        <w:t>(x ) - 4</w:t>
      </w:r>
      <w:r>
        <w:tab/>
      </w:r>
      <w:r w:rsidR="0091073A">
        <w:tab/>
      </w:r>
      <w:r>
        <w:t xml:space="preserve">Domain :  </w:t>
      </w:r>
      <w:r w:rsidR="009128A4" w:rsidRPr="009128A4">
        <w:rPr>
          <w:color w:val="000000" w:themeColor="text1"/>
        </w:rPr>
        <w:t>___</w:t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  <w:t>________________</w:t>
      </w:r>
      <w:r>
        <w:t xml:space="preserve">Range :  </w:t>
      </w:r>
      <w:r w:rsidR="009128A4" w:rsidRPr="009128A4">
        <w:rPr>
          <w:color w:val="000000" w:themeColor="text1"/>
        </w:rPr>
        <w:t>___</w:t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  <w:t>________________</w:t>
      </w:r>
    </w:p>
    <w:p w:rsidR="005D011C" w:rsidRDefault="005D011C" w:rsidP="005D011C">
      <w:r>
        <w:tab/>
      </w:r>
      <w:r>
        <w:tab/>
      </w:r>
      <w:r>
        <w:tab/>
        <w:t>Transformation</w:t>
      </w:r>
      <w:r w:rsidR="009128A4" w:rsidRPr="009128A4">
        <w:rPr>
          <w:color w:val="000000" w:themeColor="text1"/>
        </w:rPr>
        <w:t>___</w:t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  <w:t>_________________________</w:t>
      </w:r>
    </w:p>
    <w:p w:rsidR="005D011C" w:rsidRPr="00456786" w:rsidRDefault="005D011C" w:rsidP="005D011C">
      <w:pPr>
        <w:rPr>
          <w:vertAlign w:val="subscript"/>
        </w:rPr>
      </w:pPr>
    </w:p>
    <w:p w:rsidR="005D011C" w:rsidRDefault="005D011C" w:rsidP="005D011C"/>
    <w:p w:rsidR="005D011C" w:rsidRPr="00456786" w:rsidRDefault="005D011C" w:rsidP="005D011C">
      <w:pPr>
        <w:ind w:left="864" w:hanging="864"/>
        <w:rPr>
          <w:b/>
        </w:rPr>
      </w:pPr>
      <w:r w:rsidRPr="00456786">
        <w:rPr>
          <w:b/>
        </w:rPr>
        <w:t>#13</w:t>
      </w:r>
      <w:r>
        <w:rPr>
          <w:b/>
        </w:rPr>
        <w:t xml:space="preserve"> </w:t>
      </w:r>
      <w:r w:rsidRPr="00456786">
        <w:rPr>
          <w:b/>
        </w:rPr>
        <w:t xml:space="preserve">- </w:t>
      </w:r>
      <w:r>
        <w:rPr>
          <w:b/>
        </w:rPr>
        <w:t xml:space="preserve">17  </w:t>
      </w:r>
      <w:r w:rsidRPr="00456786">
        <w:rPr>
          <w:b/>
        </w:rPr>
        <w:t>Given the parent function and a description of the transformation, write the equation of the transformed function, f(x).</w:t>
      </w:r>
    </w:p>
    <w:p w:rsidR="005D011C" w:rsidRDefault="005D011C" w:rsidP="005D011C">
      <w:pPr>
        <w:ind w:left="576" w:hanging="576"/>
      </w:pPr>
    </w:p>
    <w:p w:rsidR="005D011C" w:rsidRPr="000D64CB" w:rsidRDefault="005D011C" w:rsidP="005D011C">
      <w:pPr>
        <w:numPr>
          <w:ilvl w:val="0"/>
          <w:numId w:val="2"/>
        </w:numPr>
        <w:spacing w:line="360" w:lineRule="auto"/>
        <w:rPr>
          <w:color w:val="FF0000"/>
        </w:rPr>
      </w:pPr>
      <w:r>
        <w:t xml:space="preserve">Absolute value—vertical shift up 5, horizontal shift right 3.        </w:t>
      </w:r>
      <w:r w:rsidR="009128A4" w:rsidRPr="009128A4">
        <w:rPr>
          <w:color w:val="000000" w:themeColor="text1"/>
        </w:rPr>
        <w:t>___</w:t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  <w:t>________________</w:t>
      </w:r>
    </w:p>
    <w:p w:rsidR="005D011C" w:rsidRDefault="005D011C" w:rsidP="005D011C">
      <w:pPr>
        <w:numPr>
          <w:ilvl w:val="0"/>
          <w:numId w:val="2"/>
        </w:numPr>
        <w:spacing w:line="360" w:lineRule="auto"/>
      </w:pPr>
      <w:r>
        <w:t>Radical—</w:t>
      </w:r>
      <w:r w:rsidR="0091073A">
        <w:t>vertical shift down 4</w:t>
      </w:r>
      <w:r w:rsidR="000D64CB">
        <w:t>, horizontal shift left 2</w:t>
      </w:r>
      <w:r w:rsidR="000D64CB">
        <w:tab/>
      </w:r>
      <w:r w:rsidR="000D64CB">
        <w:tab/>
        <w:t xml:space="preserve">   </w:t>
      </w:r>
      <w:r w:rsidR="009128A4" w:rsidRPr="009128A4">
        <w:rPr>
          <w:color w:val="000000" w:themeColor="text1"/>
        </w:rPr>
        <w:t>___</w:t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  <w:t>________________</w:t>
      </w:r>
    </w:p>
    <w:p w:rsidR="005D011C" w:rsidRDefault="005D011C" w:rsidP="005D011C">
      <w:pPr>
        <w:numPr>
          <w:ilvl w:val="0"/>
          <w:numId w:val="2"/>
        </w:numPr>
        <w:spacing w:after="120" w:line="360" w:lineRule="auto"/>
      </w:pPr>
      <w:r>
        <w:t xml:space="preserve">Cubic—reflected over the x axis and vertical shift down 2           </w:t>
      </w:r>
      <w:r w:rsidR="009128A4" w:rsidRPr="009128A4">
        <w:rPr>
          <w:color w:val="000000" w:themeColor="text1"/>
        </w:rPr>
        <w:t>___</w:t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  <w:t>________________</w:t>
      </w:r>
    </w:p>
    <w:p w:rsidR="005D011C" w:rsidRDefault="0091073A" w:rsidP="005D011C">
      <w:pPr>
        <w:numPr>
          <w:ilvl w:val="0"/>
          <w:numId w:val="2"/>
        </w:numPr>
        <w:spacing w:after="120" w:line="360" w:lineRule="auto"/>
      </w:pPr>
      <w:r>
        <w:t>Logarithmic (base 7)—reflected over x axis, vertical shift up 3</w:t>
      </w:r>
      <w:r w:rsidR="005D011C">
        <w:t xml:space="preserve">  </w:t>
      </w:r>
      <w:r w:rsidR="009128A4" w:rsidRPr="009128A4">
        <w:rPr>
          <w:color w:val="000000" w:themeColor="text1"/>
        </w:rPr>
        <w:t>___</w:t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  <w:t>________________</w:t>
      </w:r>
    </w:p>
    <w:p w:rsidR="005D011C" w:rsidRDefault="005D011C" w:rsidP="005D011C">
      <w:pPr>
        <w:numPr>
          <w:ilvl w:val="0"/>
          <w:numId w:val="2"/>
        </w:numPr>
        <w:spacing w:line="360" w:lineRule="auto"/>
      </w:pPr>
      <w:r>
        <w:t xml:space="preserve">Quadratic—vertical compression by .45, horizontal shift left 8.     </w:t>
      </w:r>
      <w:r w:rsidR="009128A4" w:rsidRPr="009128A4">
        <w:rPr>
          <w:color w:val="000000" w:themeColor="text1"/>
        </w:rPr>
        <w:t>___</w:t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</w:r>
      <w:r w:rsidR="009128A4">
        <w:rPr>
          <w:color w:val="000000" w:themeColor="text1"/>
          <w:u w:val="single"/>
        </w:rPr>
        <w:softHyphen/>
        <w:t>________________</w:t>
      </w:r>
    </w:p>
    <w:p w:rsidR="005D011C" w:rsidRDefault="005D011C" w:rsidP="005D011C">
      <w:pPr>
        <w:ind w:left="360"/>
      </w:pPr>
    </w:p>
    <w:p w:rsidR="005D011C" w:rsidRDefault="005D011C" w:rsidP="005D011C">
      <w:pPr>
        <w:numPr>
          <w:ilvl w:val="0"/>
          <w:numId w:val="2"/>
        </w:numPr>
      </w:pPr>
      <w:r>
        <w:t>Which graph best represents the function f(x) = 2x</w:t>
      </w:r>
      <w:r>
        <w:rPr>
          <w:vertAlign w:val="superscript"/>
        </w:rPr>
        <w:t>2</w:t>
      </w:r>
      <w:r>
        <w:t xml:space="preserve">  - 2?     ___________</w:t>
      </w:r>
    </w:p>
    <w:p w:rsidR="005D011C" w:rsidRDefault="00130DF3" w:rsidP="005D011C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209550</wp:posOffset>
                </wp:positionH>
                <wp:positionV relativeFrom="paragraph">
                  <wp:posOffset>118745</wp:posOffset>
                </wp:positionV>
                <wp:extent cx="1143000" cy="1143000"/>
                <wp:effectExtent l="0" t="0" r="0" b="3175"/>
                <wp:wrapNone/>
                <wp:docPr id="4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3000" cy="1143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55132" w:rsidRDefault="00155132" w:rsidP="005D011C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066800" cy="1066800"/>
                                  <wp:effectExtent l="19050" t="0" r="0" b="0"/>
                                  <wp:docPr id="11" name="Picture 11" descr="[image]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" descr="[image]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66800" cy="10668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155132" w:rsidRDefault="0015513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16.5pt;margin-top:9.35pt;width:90pt;height:90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" filled="f" stroked="f">
                <v:textbox>
                  <w:txbxContent>
                    <w:p w:rsidR="00155132" w:rsidRDefault="00155132" w:rsidP="005D011C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1066800" cy="1066800"/>
                            <wp:effectExtent l="19050" t="0" r="0" b="0"/>
                            <wp:docPr id="11" name="Picture 11" descr="[image]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" descr="[image]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6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066800" cy="10668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155132" w:rsidRDefault="00155132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1466850</wp:posOffset>
                </wp:positionH>
                <wp:positionV relativeFrom="paragraph">
                  <wp:posOffset>137795</wp:posOffset>
                </wp:positionV>
                <wp:extent cx="1485900" cy="1143000"/>
                <wp:effectExtent l="0" t="0" r="0" b="3175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85900" cy="1143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55132" w:rsidRDefault="00155132" w:rsidP="005D011C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047750" cy="1047750"/>
                                  <wp:effectExtent l="19050" t="0" r="0" b="0"/>
                                  <wp:docPr id="10" name="Picture 10" descr="[image]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" descr="[image]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47750" cy="10477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155132" w:rsidRDefault="0015513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" o:spid="_x0000_s1027" type="#_x0000_t202" style="position:absolute;left:0;text-align:left;margin-left:115.5pt;margin-top:10.85pt;width:117pt;height:90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" filled="f" stroked="f">
                <v:textbox>
                  <w:txbxContent>
                    <w:p w:rsidR="00155132" w:rsidRDefault="00155132" w:rsidP="005D011C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1047750" cy="1047750"/>
                            <wp:effectExtent l="19050" t="0" r="0" b="0"/>
                            <wp:docPr id="10" name="Picture 10" descr="[image]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" descr="[image]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047750" cy="10477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155132" w:rsidRDefault="00155132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572000</wp:posOffset>
                </wp:positionH>
                <wp:positionV relativeFrom="paragraph">
                  <wp:posOffset>128270</wp:posOffset>
                </wp:positionV>
                <wp:extent cx="1828800" cy="1485900"/>
                <wp:effectExtent l="0" t="0" r="0" b="3175"/>
                <wp:wrapNone/>
                <wp:docPr id="2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28800" cy="148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55132" w:rsidRDefault="00155132" w:rsidP="005D011C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038225" cy="1038225"/>
                                  <wp:effectExtent l="19050" t="0" r="9525" b="0"/>
                                  <wp:docPr id="13" name="Picture 13" descr="[image]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" descr="[image]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38225" cy="10382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155132" w:rsidRDefault="0015513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28" type="#_x0000_t202" style="position:absolute;left:0;text-align:left;margin-left:5in;margin-top:10.1pt;width:2in;height:11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" filled="f" stroked="f">
                <v:textbox>
                  <w:txbxContent>
                    <w:p w:rsidR="00155132" w:rsidRDefault="00155132" w:rsidP="005D011C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1038225" cy="1038225"/>
                            <wp:effectExtent l="19050" t="0" r="9525" b="0"/>
                            <wp:docPr id="13" name="Picture 13" descr="[image]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3" descr="[image]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0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038225" cy="10382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155132" w:rsidRDefault="00155132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147320</wp:posOffset>
                </wp:positionV>
                <wp:extent cx="1257300" cy="1078865"/>
                <wp:effectExtent l="0" t="0" r="0" b="635"/>
                <wp:wrapNone/>
                <wp:docPr id="1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57300" cy="10788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55132" w:rsidRDefault="00155132" w:rsidP="005D011C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038225" cy="1038225"/>
                                  <wp:effectExtent l="19050" t="0" r="9525" b="0"/>
                                  <wp:docPr id="12" name="Picture 12" descr="[image]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2" descr="[image]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38225" cy="10382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155132" w:rsidRDefault="0015513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29" type="#_x0000_t202" style="position:absolute;left:0;text-align:left;margin-left:243pt;margin-top:11.6pt;width:99pt;height:84.9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ConbtwIAAME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" filled="f" stroked="f">
                <v:textbox>
                  <w:txbxContent>
                    <w:p w:rsidR="00155132" w:rsidRDefault="00155132" w:rsidP="005D011C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1038225" cy="1038225"/>
                            <wp:effectExtent l="19050" t="0" r="9525" b="0"/>
                            <wp:docPr id="12" name="Picture 12" descr="[image]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2" descr="[image]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038225" cy="10382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155132" w:rsidRDefault="00155132"/>
                  </w:txbxContent>
                </v:textbox>
              </v:shape>
            </w:pict>
          </mc:Fallback>
        </mc:AlternateContent>
      </w:r>
      <w:r w:rsidR="005D011C">
        <w:t xml:space="preserve">a.                               b.                                c.                                   d.  </w:t>
      </w:r>
    </w:p>
    <w:p w:rsidR="005D011C" w:rsidRDefault="005D011C" w:rsidP="005D011C"/>
    <w:p w:rsidR="005D011C" w:rsidRDefault="005D011C" w:rsidP="005D011C"/>
    <w:p w:rsidR="005D011C" w:rsidRDefault="005D011C" w:rsidP="005D011C"/>
    <w:p w:rsidR="005D011C" w:rsidRDefault="005D011C" w:rsidP="005D011C"/>
    <w:p w:rsidR="005D011C" w:rsidRDefault="005D011C" w:rsidP="005D011C"/>
    <w:p w:rsidR="005D011C" w:rsidRDefault="005D011C" w:rsidP="005D011C"/>
    <w:p w:rsidR="005D011C" w:rsidRDefault="005D011C" w:rsidP="005D011C"/>
    <w:p w:rsidR="005D011C" w:rsidRDefault="005D011C" w:rsidP="005D011C">
      <w:pPr>
        <w:ind w:left="360"/>
      </w:pPr>
    </w:p>
    <w:p w:rsidR="005D011C" w:rsidRDefault="005D011C" w:rsidP="005D011C"/>
    <w:p w:rsidR="005D011C" w:rsidRDefault="005D011C" w:rsidP="005D011C">
      <w:pPr>
        <w:numPr>
          <w:ilvl w:val="0"/>
          <w:numId w:val="2"/>
        </w:numPr>
      </w:pPr>
      <w:r>
        <w:t xml:space="preserve">Name the </w:t>
      </w:r>
      <w:r w:rsidR="0091073A">
        <w:t>five</w:t>
      </w:r>
      <w:r>
        <w:t xml:space="preserve"> parent functions that we are studying.</w:t>
      </w:r>
    </w:p>
    <w:p w:rsidR="005D011C" w:rsidRPr="00155132" w:rsidRDefault="005D011C" w:rsidP="005D011C">
      <w:pPr>
        <w:spacing w:before="120" w:line="360" w:lineRule="auto"/>
        <w:rPr>
          <w:color w:val="FF0000"/>
        </w:rPr>
      </w:pPr>
      <w:r w:rsidRPr="00155132">
        <w:rPr>
          <w:color w:val="FF0000"/>
        </w:rPr>
        <w:t xml:space="preserve"> </w:t>
      </w:r>
    </w:p>
    <w:sectPr w:rsidR="005D011C" w:rsidRPr="00155132" w:rsidSect="005D011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936B7E"/>
    <w:multiLevelType w:val="multilevel"/>
    <w:tmpl w:val="EE0A8600"/>
    <w:lvl w:ilvl="0">
      <w:start w:val="11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EB91415"/>
    <w:multiLevelType w:val="multilevel"/>
    <w:tmpl w:val="3530BB24"/>
    <w:lvl w:ilvl="0">
      <w:start w:val="13"/>
      <w:numFmt w:val="decimal"/>
      <w:lvlText w:val="%1."/>
      <w:lvlJc w:val="left"/>
      <w:pPr>
        <w:tabs>
          <w:tab w:val="num" w:pos="78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5494E3F"/>
    <w:multiLevelType w:val="multilevel"/>
    <w:tmpl w:val="19CADD2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9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">
    <w:nsid w:val="20B86420"/>
    <w:multiLevelType w:val="multilevel"/>
    <w:tmpl w:val="E6807CEC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9"/>
      <w:numFmt w:val="decimal"/>
      <w:lvlText w:val="%1.%2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4">
    <w:nsid w:val="3E4656E3"/>
    <w:multiLevelType w:val="multilevel"/>
    <w:tmpl w:val="1B40E49A"/>
    <w:lvl w:ilvl="0">
      <w:start w:val="13"/>
      <w:numFmt w:val="decimal"/>
      <w:lvlText w:val="%1."/>
      <w:lvlJc w:val="left"/>
      <w:pPr>
        <w:tabs>
          <w:tab w:val="num" w:pos="780"/>
        </w:tabs>
        <w:ind w:left="360" w:firstLine="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A171785"/>
    <w:multiLevelType w:val="multilevel"/>
    <w:tmpl w:val="097E839A"/>
    <w:lvl w:ilvl="0">
      <w:start w:val="13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BD4150F"/>
    <w:multiLevelType w:val="hybridMultilevel"/>
    <w:tmpl w:val="59E05254"/>
    <w:lvl w:ilvl="0" w:tplc="26BC60F4">
      <w:start w:val="13"/>
      <w:numFmt w:val="decimal"/>
      <w:lvlText w:val="%1."/>
      <w:lvlJc w:val="left"/>
      <w:pPr>
        <w:tabs>
          <w:tab w:val="num" w:pos="432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DDF4E6B"/>
    <w:multiLevelType w:val="multilevel"/>
    <w:tmpl w:val="607AC1DC"/>
    <w:lvl w:ilvl="0">
      <w:start w:val="1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6"/>
  </w:num>
  <w:num w:numId="3">
    <w:abstractNumId w:val="2"/>
  </w:num>
  <w:num w:numId="4">
    <w:abstractNumId w:val="0"/>
  </w:num>
  <w:num w:numId="5">
    <w:abstractNumId w:val="5"/>
  </w:num>
  <w:num w:numId="6">
    <w:abstractNumId w:val="4"/>
  </w:num>
  <w:num w:numId="7">
    <w:abstractNumId w:val="1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20418"/>
    <w:rsid w:val="00001BF7"/>
    <w:rsid w:val="000D64CB"/>
    <w:rsid w:val="00130DF3"/>
    <w:rsid w:val="00155132"/>
    <w:rsid w:val="001A7902"/>
    <w:rsid w:val="00270603"/>
    <w:rsid w:val="005D011C"/>
    <w:rsid w:val="008340E0"/>
    <w:rsid w:val="0091073A"/>
    <w:rsid w:val="009128A4"/>
    <w:rsid w:val="00A21BA1"/>
    <w:rsid w:val="00CD5E55"/>
    <w:rsid w:val="00CF1D85"/>
    <w:rsid w:val="00D20418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1"/>
    <o:shapelayout v:ext="edit">
      <o:idmap v:ext="edit" data="1"/>
    </o:shapelayout>
  </w:shapeDefaults>
  <w:decimalSymbol w:val="."/>
  <w:listSeparator w:val=","/>
  <w15:docId w15:val="{D9436B4F-6C1C-4A24-A9AE-7B5436FE02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semiHidden="1" w:uiPriority="70" w:unhideWhenUsed="1"/>
    <w:lsdException w:name="TOC Heading" w:semiHidden="1" w:uiPriority="7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F1D8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D2041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91073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1073A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unhideWhenUsed/>
    <w:rsid w:val="000D64C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35018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030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1884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377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0.png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image" Target="media/image60.png"/><Relationship Id="rId20" Type="http://schemas.openxmlformats.org/officeDocument/2006/relationships/image" Target="media/image80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68</Words>
  <Characters>2861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arent Function Worksheet  1</vt:lpstr>
    </vt:vector>
  </TitlesOfParts>
  <Company>Humble ISD</Company>
  <LinksUpToDate>false</LinksUpToDate>
  <CharactersWithSpaces>3123</CharactersWithSpaces>
  <SharedDoc>false</SharedDoc>
  <HLinks>
    <vt:vector size="24" baseType="variant">
      <vt:variant>
        <vt:i4>65553</vt:i4>
      </vt:variant>
      <vt:variant>
        <vt:i4>5386</vt:i4>
      </vt:variant>
      <vt:variant>
        <vt:i4>1034</vt:i4>
      </vt:variant>
      <vt:variant>
        <vt:i4>1</vt:i4>
      </vt:variant>
      <vt:variant>
        <vt:lpwstr>TIIimagefile4881</vt:lpwstr>
      </vt:variant>
      <vt:variant>
        <vt:lpwstr/>
      </vt:variant>
      <vt:variant>
        <vt:i4>524305</vt:i4>
      </vt:variant>
      <vt:variant>
        <vt:i4>5507</vt:i4>
      </vt:variant>
      <vt:variant>
        <vt:i4>1035</vt:i4>
      </vt:variant>
      <vt:variant>
        <vt:i4>1</vt:i4>
      </vt:variant>
      <vt:variant>
        <vt:lpwstr>TIIimagefile5191</vt:lpwstr>
      </vt:variant>
      <vt:variant>
        <vt:lpwstr/>
      </vt:variant>
      <vt:variant>
        <vt:i4>327710</vt:i4>
      </vt:variant>
      <vt:variant>
        <vt:i4>5628</vt:i4>
      </vt:variant>
      <vt:variant>
        <vt:i4>1036</vt:i4>
      </vt:variant>
      <vt:variant>
        <vt:i4>1</vt:i4>
      </vt:variant>
      <vt:variant>
        <vt:lpwstr>TIIimagefile5469</vt:lpwstr>
      </vt:variant>
      <vt:variant>
        <vt:lpwstr/>
      </vt:variant>
      <vt:variant>
        <vt:i4>983068</vt:i4>
      </vt:variant>
      <vt:variant>
        <vt:i4>5749</vt:i4>
      </vt:variant>
      <vt:variant>
        <vt:i4>1037</vt:i4>
      </vt:variant>
      <vt:variant>
        <vt:i4>1</vt:i4>
      </vt:variant>
      <vt:variant>
        <vt:lpwstr>TIIimagefile5740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ent Function Worksheet  1</dc:title>
  <dc:subject/>
  <dc:creator>HUMBLE ISD</dc:creator>
  <cp:keywords/>
  <dc:description/>
  <cp:lastModifiedBy>WSAdmin</cp:lastModifiedBy>
  <cp:revision>2</cp:revision>
  <cp:lastPrinted>2014-11-17T13:49:00Z</cp:lastPrinted>
  <dcterms:created xsi:type="dcterms:W3CDTF">2015-04-06T12:35:00Z</dcterms:created>
  <dcterms:modified xsi:type="dcterms:W3CDTF">2015-04-06T1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